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4321175" cy="3600450"/>
  <p:notesSz cx="6858000" cy="9144000"/>
  <p:defaultTextStyle>
    <a:defPPr>
      <a:defRPr lang="en-US"/>
    </a:defPPr>
    <a:lvl1pPr marL="0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226314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452628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678942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905256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131570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357884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1584198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1810512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89" d="100"/>
          <a:sy n="189" d="100"/>
        </p:scale>
        <p:origin x="-1310" y="-77"/>
      </p:cViewPr>
      <p:guideLst>
        <p:guide orient="horz" pos="1134"/>
        <p:guide pos="13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4088" y="1118473"/>
            <a:ext cx="3672999" cy="771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8176" y="2040255"/>
            <a:ext cx="3024823" cy="92011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6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26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789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05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315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57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841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105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4204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25924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80903" y="75843"/>
            <a:ext cx="459125" cy="16127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028" y="75843"/>
            <a:ext cx="1306855" cy="16127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94489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87650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43" y="2313623"/>
            <a:ext cx="3672999" cy="715089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1343" y="1526025"/>
            <a:ext cx="3672999" cy="787598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631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2628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7894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0525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3157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57884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584198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1051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46732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028" y="440889"/>
            <a:ext cx="882990" cy="12476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7038" y="440889"/>
            <a:ext cx="882990" cy="12476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18928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059" y="144185"/>
            <a:ext cx="3889058" cy="6000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059" y="805934"/>
            <a:ext cx="1909269" cy="33587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6314" indent="0">
              <a:buNone/>
              <a:defRPr sz="1000" b="1"/>
            </a:lvl2pPr>
            <a:lvl3pPr marL="452628" indent="0">
              <a:buNone/>
              <a:defRPr sz="900" b="1"/>
            </a:lvl3pPr>
            <a:lvl4pPr marL="678942" indent="0">
              <a:buNone/>
              <a:defRPr sz="800" b="1"/>
            </a:lvl4pPr>
            <a:lvl5pPr marL="905256" indent="0">
              <a:buNone/>
              <a:defRPr sz="800" b="1"/>
            </a:lvl5pPr>
            <a:lvl6pPr marL="1131570" indent="0">
              <a:buNone/>
              <a:defRPr sz="800" b="1"/>
            </a:lvl6pPr>
            <a:lvl7pPr marL="1357884" indent="0">
              <a:buNone/>
              <a:defRPr sz="800" b="1"/>
            </a:lvl7pPr>
            <a:lvl8pPr marL="1584198" indent="0">
              <a:buNone/>
              <a:defRPr sz="800" b="1"/>
            </a:lvl8pPr>
            <a:lvl9pPr marL="1810512" indent="0">
              <a:buNone/>
              <a:defRPr sz="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6059" y="1141809"/>
            <a:ext cx="1909269" cy="2074426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195097" y="805934"/>
            <a:ext cx="1910019" cy="33587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6314" indent="0">
              <a:buNone/>
              <a:defRPr sz="1000" b="1"/>
            </a:lvl2pPr>
            <a:lvl3pPr marL="452628" indent="0">
              <a:buNone/>
              <a:defRPr sz="900" b="1"/>
            </a:lvl3pPr>
            <a:lvl4pPr marL="678942" indent="0">
              <a:buNone/>
              <a:defRPr sz="800" b="1"/>
            </a:lvl4pPr>
            <a:lvl5pPr marL="905256" indent="0">
              <a:buNone/>
              <a:defRPr sz="800" b="1"/>
            </a:lvl5pPr>
            <a:lvl6pPr marL="1131570" indent="0">
              <a:buNone/>
              <a:defRPr sz="800" b="1"/>
            </a:lvl6pPr>
            <a:lvl7pPr marL="1357884" indent="0">
              <a:buNone/>
              <a:defRPr sz="800" b="1"/>
            </a:lvl7pPr>
            <a:lvl8pPr marL="1584198" indent="0">
              <a:buNone/>
              <a:defRPr sz="800" b="1"/>
            </a:lvl8pPr>
            <a:lvl9pPr marL="1810512" indent="0">
              <a:buNone/>
              <a:defRPr sz="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195097" y="1141809"/>
            <a:ext cx="1910019" cy="2074426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186123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94067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13963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059" y="143351"/>
            <a:ext cx="1421637" cy="610076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9459" y="143352"/>
            <a:ext cx="2415657" cy="3072884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6059" y="753428"/>
            <a:ext cx="1421637" cy="2462808"/>
          </a:xfrm>
        </p:spPr>
        <p:txBody>
          <a:bodyPr/>
          <a:lstStyle>
            <a:lvl1pPr marL="0" indent="0">
              <a:buNone/>
              <a:defRPr sz="700"/>
            </a:lvl1pPr>
            <a:lvl2pPr marL="226314" indent="0">
              <a:buNone/>
              <a:defRPr sz="600"/>
            </a:lvl2pPr>
            <a:lvl3pPr marL="452628" indent="0">
              <a:buNone/>
              <a:defRPr sz="500"/>
            </a:lvl3pPr>
            <a:lvl4pPr marL="678942" indent="0">
              <a:buNone/>
              <a:defRPr sz="400"/>
            </a:lvl4pPr>
            <a:lvl5pPr marL="905256" indent="0">
              <a:buNone/>
              <a:defRPr sz="400"/>
            </a:lvl5pPr>
            <a:lvl6pPr marL="1131570" indent="0">
              <a:buNone/>
              <a:defRPr sz="400"/>
            </a:lvl6pPr>
            <a:lvl7pPr marL="1357884" indent="0">
              <a:buNone/>
              <a:defRPr sz="400"/>
            </a:lvl7pPr>
            <a:lvl8pPr marL="1584198" indent="0">
              <a:buNone/>
              <a:defRPr sz="400"/>
            </a:lvl8pPr>
            <a:lvl9pPr marL="1810512" indent="0">
              <a:buNone/>
              <a:defRPr sz="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096536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6981" y="2520315"/>
            <a:ext cx="2592705" cy="297537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46981" y="321707"/>
            <a:ext cx="2592705" cy="2160270"/>
          </a:xfrm>
        </p:spPr>
        <p:txBody>
          <a:bodyPr/>
          <a:lstStyle>
            <a:lvl1pPr marL="0" indent="0">
              <a:buNone/>
              <a:defRPr sz="1600"/>
            </a:lvl1pPr>
            <a:lvl2pPr marL="226314" indent="0">
              <a:buNone/>
              <a:defRPr sz="1400"/>
            </a:lvl2pPr>
            <a:lvl3pPr marL="452628" indent="0">
              <a:buNone/>
              <a:defRPr sz="1200"/>
            </a:lvl3pPr>
            <a:lvl4pPr marL="678942" indent="0">
              <a:buNone/>
              <a:defRPr sz="1000"/>
            </a:lvl4pPr>
            <a:lvl5pPr marL="905256" indent="0">
              <a:buNone/>
              <a:defRPr sz="1000"/>
            </a:lvl5pPr>
            <a:lvl6pPr marL="1131570" indent="0">
              <a:buNone/>
              <a:defRPr sz="1000"/>
            </a:lvl6pPr>
            <a:lvl7pPr marL="1357884" indent="0">
              <a:buNone/>
              <a:defRPr sz="1000"/>
            </a:lvl7pPr>
            <a:lvl8pPr marL="1584198" indent="0">
              <a:buNone/>
              <a:defRPr sz="1000"/>
            </a:lvl8pPr>
            <a:lvl9pPr marL="1810512" indent="0">
              <a:buNone/>
              <a:defRPr sz="1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6981" y="2817852"/>
            <a:ext cx="2592705" cy="422553"/>
          </a:xfrm>
        </p:spPr>
        <p:txBody>
          <a:bodyPr/>
          <a:lstStyle>
            <a:lvl1pPr marL="0" indent="0">
              <a:buNone/>
              <a:defRPr sz="700"/>
            </a:lvl1pPr>
            <a:lvl2pPr marL="226314" indent="0">
              <a:buNone/>
              <a:defRPr sz="600"/>
            </a:lvl2pPr>
            <a:lvl3pPr marL="452628" indent="0">
              <a:buNone/>
              <a:defRPr sz="500"/>
            </a:lvl3pPr>
            <a:lvl4pPr marL="678942" indent="0">
              <a:buNone/>
              <a:defRPr sz="400"/>
            </a:lvl4pPr>
            <a:lvl5pPr marL="905256" indent="0">
              <a:buNone/>
              <a:defRPr sz="400"/>
            </a:lvl5pPr>
            <a:lvl6pPr marL="1131570" indent="0">
              <a:buNone/>
              <a:defRPr sz="400"/>
            </a:lvl6pPr>
            <a:lvl7pPr marL="1357884" indent="0">
              <a:buNone/>
              <a:defRPr sz="400"/>
            </a:lvl7pPr>
            <a:lvl8pPr marL="1584198" indent="0">
              <a:buNone/>
              <a:defRPr sz="400"/>
            </a:lvl8pPr>
            <a:lvl9pPr marL="1810512" indent="0">
              <a:buNone/>
              <a:defRPr sz="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26781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6059" y="144185"/>
            <a:ext cx="3889058" cy="600075"/>
          </a:xfrm>
          <a:prstGeom prst="rect">
            <a:avLst/>
          </a:prstGeom>
        </p:spPr>
        <p:txBody>
          <a:bodyPr vert="horz" lIns="45263" tIns="22631" rIns="45263" bIns="2263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059" y="840105"/>
            <a:ext cx="3889058" cy="2376131"/>
          </a:xfrm>
          <a:prstGeom prst="rect">
            <a:avLst/>
          </a:prstGeom>
        </p:spPr>
        <p:txBody>
          <a:bodyPr vert="horz" lIns="45263" tIns="22631" rIns="45263" bIns="226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6059" y="3337084"/>
            <a:ext cx="1008274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87A7D6-4A4C-4C71-9EF5-4010131895AD}" type="datetimeFigureOut">
              <a:rPr lang="en-AU" smtClean="0"/>
              <a:t>6/07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76402" y="3337084"/>
            <a:ext cx="1368372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096842" y="3337084"/>
            <a:ext cx="1008274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021BA0-3F14-4A4E-A6E3-949069B136F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62367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2628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9736" indent="-169736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67760" indent="-141446" algn="l" defTabSz="452628" rtl="0" eaLnBrk="1" latinLnBrk="0" hangingPunct="1">
        <a:spcBef>
          <a:spcPct val="20000"/>
        </a:spcBef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65785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92099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18413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44727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041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697355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23669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6314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2628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78942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05256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57884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584198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10512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aperfectworld.org/clipart/gestures/head_tap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93" y="454285"/>
            <a:ext cx="1314528" cy="93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360387" y="432073"/>
            <a:ext cx="1014388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29693" y="504081"/>
            <a:ext cx="1297482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8" name="Picture 4" descr="http://www.clipartbest.com/download?clipart=9T4bq7X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335" y="394581"/>
            <a:ext cx="1611090" cy="1100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AutoShape 6" descr="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" name="AutoShape 8" descr="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" name="AutoShape 10" descr="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" name="AutoShape 12" descr="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" name="AutoShape 14" descr="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" name="AutoShape 16" descr="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" name="AutoShape 18" descr="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"/>
          <p:cNvSpPr>
            <a:spLocks noChangeAspect="1" noChangeArrowheads="1"/>
          </p:cNvSpPr>
          <p:nvPr/>
        </p:nvSpPr>
        <p:spPr bwMode="auto">
          <a:xfrm>
            <a:off x="1069975" y="769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5" name="AutoShape 20" descr="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"/>
          <p:cNvSpPr>
            <a:spLocks noChangeAspect="1" noChangeArrowheads="1"/>
          </p:cNvSpPr>
          <p:nvPr/>
        </p:nvSpPr>
        <p:spPr bwMode="auto">
          <a:xfrm>
            <a:off x="1222375" y="922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16" name="AutoShape 22" descr="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"/>
          <p:cNvSpPr>
            <a:spLocks noChangeAspect="1" noChangeArrowheads="1"/>
          </p:cNvSpPr>
          <p:nvPr/>
        </p:nvSpPr>
        <p:spPr bwMode="auto">
          <a:xfrm>
            <a:off x="1374775" y="1074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1048" name="Picture 24" descr="tick symbol : Green glass check mark symbol. Part of a series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425" y="617538"/>
            <a:ext cx="952128" cy="9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04429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www.nasa.gov/images/content/52238main_MM_image_feature_89_jw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99" y="144041"/>
            <a:ext cx="768085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www.clker.com/cliparts/1/n/D/2/O/o/girls-head-m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99" y="864121"/>
            <a:ext cx="1472164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Explosion 1 3"/>
          <p:cNvSpPr/>
          <p:nvPr/>
        </p:nvSpPr>
        <p:spPr>
          <a:xfrm>
            <a:off x="1836551" y="1289868"/>
            <a:ext cx="216024" cy="144016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Explosion 1 6"/>
          <p:cNvSpPr/>
          <p:nvPr/>
        </p:nvSpPr>
        <p:spPr>
          <a:xfrm>
            <a:off x="1988951" y="1442268"/>
            <a:ext cx="216024" cy="144016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Explosion 1 7"/>
          <p:cNvSpPr/>
          <p:nvPr/>
        </p:nvSpPr>
        <p:spPr>
          <a:xfrm>
            <a:off x="2318300" y="1361876"/>
            <a:ext cx="216024" cy="144016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Explosion 1 8"/>
          <p:cNvSpPr/>
          <p:nvPr/>
        </p:nvSpPr>
        <p:spPr>
          <a:xfrm>
            <a:off x="1946027" y="1080145"/>
            <a:ext cx="216024" cy="144016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Explosion 1 9"/>
          <p:cNvSpPr/>
          <p:nvPr/>
        </p:nvSpPr>
        <p:spPr>
          <a:xfrm>
            <a:off x="2230127" y="1194998"/>
            <a:ext cx="216024" cy="144016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TextBox 5"/>
          <p:cNvSpPr txBox="1"/>
          <p:nvPr/>
        </p:nvSpPr>
        <p:spPr>
          <a:xfrm>
            <a:off x="725831" y="2520305"/>
            <a:ext cx="289374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you can process ~5 chunks of information at any one tim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482000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sarahleelopez4377.files.wordpress.com/2014/05/thinkingcapwhoa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395" y="288057"/>
            <a:ext cx="852965" cy="1004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reeform 3"/>
          <p:cNvSpPr/>
          <p:nvPr/>
        </p:nvSpPr>
        <p:spPr>
          <a:xfrm>
            <a:off x="1035843" y="188030"/>
            <a:ext cx="413255" cy="1372651"/>
          </a:xfrm>
          <a:custGeom>
            <a:avLst/>
            <a:gdLst>
              <a:gd name="connsiteX0" fmla="*/ 28329 w 413255"/>
              <a:gd name="connsiteY0" fmla="*/ 785491 h 1372651"/>
              <a:gd name="connsiteX1" fmla="*/ 87450 w 413255"/>
              <a:gd name="connsiteY1" fmla="*/ 710604 h 1372651"/>
              <a:gd name="connsiteX2" fmla="*/ 189926 w 413255"/>
              <a:gd name="connsiteY2" fmla="*/ 525360 h 1372651"/>
              <a:gd name="connsiteX3" fmla="*/ 245105 w 413255"/>
              <a:gd name="connsiteY3" fmla="*/ 48453 h 1372651"/>
              <a:gd name="connsiteX4" fmla="*/ 383054 w 413255"/>
              <a:gd name="connsiteY4" fmla="*/ 68160 h 1372651"/>
              <a:gd name="connsiteX5" fmla="*/ 390936 w 413255"/>
              <a:gd name="connsiteY5" fmla="*/ 509594 h 1372651"/>
              <a:gd name="connsiteX6" fmla="*/ 398819 w 413255"/>
              <a:gd name="connsiteY6" fmla="*/ 1329401 h 1372651"/>
              <a:gd name="connsiteX7" fmla="*/ 178102 w 413255"/>
              <a:gd name="connsiteY7" fmla="*/ 1226925 h 1372651"/>
              <a:gd name="connsiteX8" fmla="*/ 63802 w 413255"/>
              <a:gd name="connsiteY8" fmla="*/ 954970 h 1372651"/>
              <a:gd name="connsiteX9" fmla="*/ 740 w 413255"/>
              <a:gd name="connsiteY9" fmla="*/ 868260 h 1372651"/>
              <a:gd name="connsiteX10" fmla="*/ 28329 w 413255"/>
              <a:gd name="connsiteY10" fmla="*/ 785491 h 1372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13255" h="1372651">
                <a:moveTo>
                  <a:pt x="28329" y="785491"/>
                </a:moveTo>
                <a:cubicBezTo>
                  <a:pt x="42781" y="759215"/>
                  <a:pt x="60517" y="753959"/>
                  <a:pt x="87450" y="710604"/>
                </a:cubicBezTo>
                <a:cubicBezTo>
                  <a:pt x="114383" y="667249"/>
                  <a:pt x="163650" y="635718"/>
                  <a:pt x="189926" y="525360"/>
                </a:cubicBezTo>
                <a:cubicBezTo>
                  <a:pt x="216202" y="415002"/>
                  <a:pt x="212917" y="124653"/>
                  <a:pt x="245105" y="48453"/>
                </a:cubicBezTo>
                <a:cubicBezTo>
                  <a:pt x="277293" y="-27747"/>
                  <a:pt x="358749" y="-8697"/>
                  <a:pt x="383054" y="68160"/>
                </a:cubicBezTo>
                <a:cubicBezTo>
                  <a:pt x="407359" y="145017"/>
                  <a:pt x="388309" y="299387"/>
                  <a:pt x="390936" y="509594"/>
                </a:cubicBezTo>
                <a:cubicBezTo>
                  <a:pt x="393563" y="719801"/>
                  <a:pt x="434291" y="1209846"/>
                  <a:pt x="398819" y="1329401"/>
                </a:cubicBezTo>
                <a:cubicBezTo>
                  <a:pt x="363347" y="1448956"/>
                  <a:pt x="233938" y="1289330"/>
                  <a:pt x="178102" y="1226925"/>
                </a:cubicBezTo>
                <a:cubicBezTo>
                  <a:pt x="122266" y="1164520"/>
                  <a:pt x="93362" y="1014747"/>
                  <a:pt x="63802" y="954970"/>
                </a:cubicBezTo>
                <a:cubicBezTo>
                  <a:pt x="34242" y="895193"/>
                  <a:pt x="5338" y="895193"/>
                  <a:pt x="740" y="868260"/>
                </a:cubicBezTo>
                <a:cubicBezTo>
                  <a:pt x="-3858" y="841327"/>
                  <a:pt x="13877" y="811767"/>
                  <a:pt x="28329" y="785491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Freeform 6"/>
          <p:cNvSpPr/>
          <p:nvPr/>
        </p:nvSpPr>
        <p:spPr>
          <a:xfrm>
            <a:off x="729155" y="1004829"/>
            <a:ext cx="193128" cy="55402"/>
          </a:xfrm>
          <a:custGeom>
            <a:avLst/>
            <a:gdLst>
              <a:gd name="connsiteX0" fmla="*/ 0 w 193128"/>
              <a:gd name="connsiteY0" fmla="*/ 55402 h 55402"/>
              <a:gd name="connsiteX1" fmla="*/ 63062 w 193128"/>
              <a:gd name="connsiteY1" fmla="*/ 223 h 55402"/>
              <a:gd name="connsiteX2" fmla="*/ 193128 w 193128"/>
              <a:gd name="connsiteY2" fmla="*/ 39637 h 5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128" h="55402">
                <a:moveTo>
                  <a:pt x="0" y="55402"/>
                </a:moveTo>
                <a:cubicBezTo>
                  <a:pt x="15437" y="29126"/>
                  <a:pt x="30874" y="2850"/>
                  <a:pt x="63062" y="223"/>
                </a:cubicBezTo>
                <a:cubicBezTo>
                  <a:pt x="95250" y="-2404"/>
                  <a:pt x="144189" y="18616"/>
                  <a:pt x="193128" y="3963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73736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2395" y="1800225"/>
            <a:ext cx="1080120" cy="45719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720427" y="1080145"/>
            <a:ext cx="0" cy="7200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872827" y="1080145"/>
            <a:ext cx="0" cy="7200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16371" y="1845944"/>
            <a:ext cx="9861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smtClean="0"/>
              <a:t>u</a:t>
            </a:r>
            <a:r>
              <a:rPr lang="en-AU" sz="1200" dirty="0" smtClean="0"/>
              <a:t> = +20 m.s</a:t>
            </a:r>
            <a:r>
              <a:rPr lang="en-AU" sz="1200" baseline="30000" dirty="0" smtClean="0"/>
              <a:t>-1</a:t>
            </a:r>
            <a:endParaRPr lang="en-AU" sz="1200" baseline="300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39614" y="1224161"/>
            <a:ext cx="0" cy="3359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299" y="1097710"/>
            <a:ext cx="261610" cy="2289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 smtClean="0"/>
              <a:t>+</a:t>
            </a:r>
            <a:endParaRPr lang="en-AU" sz="1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2355" y="720105"/>
            <a:ext cx="9909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smtClean="0"/>
              <a:t>a</a:t>
            </a:r>
            <a:r>
              <a:rPr lang="en-AU" sz="1200" dirty="0" smtClean="0"/>
              <a:t> = - 10 m.s</a:t>
            </a:r>
            <a:r>
              <a:rPr lang="en-AU" sz="1200" baseline="30000" dirty="0" smtClean="0"/>
              <a:t>-2</a:t>
            </a:r>
            <a:endParaRPr lang="en-AU" sz="1200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872827" y="959210"/>
            <a:ext cx="2786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max height </a:t>
            </a:r>
            <a:r>
              <a:rPr lang="en-AU" sz="1200" i="1" dirty="0" smtClean="0"/>
              <a:t>v</a:t>
            </a:r>
            <a:r>
              <a:rPr lang="en-AU" sz="1200" baseline="-25000" dirty="0" smtClean="0"/>
              <a:t>1</a:t>
            </a:r>
            <a:r>
              <a:rPr lang="en-AU" sz="1200" dirty="0" smtClean="0"/>
              <a:t> = 0 m.s</a:t>
            </a:r>
            <a:r>
              <a:rPr lang="en-AU" sz="1200" baseline="30000" dirty="0" smtClean="0"/>
              <a:t>-1</a:t>
            </a:r>
            <a:r>
              <a:rPr lang="en-AU" sz="1200" dirty="0" smtClean="0"/>
              <a:t>   </a:t>
            </a:r>
            <a:r>
              <a:rPr lang="en-AU" sz="1200" i="1" dirty="0" smtClean="0"/>
              <a:t>s</a:t>
            </a:r>
            <a:r>
              <a:rPr lang="en-AU" sz="1200" baseline="-25000" dirty="0" smtClean="0"/>
              <a:t>1</a:t>
            </a:r>
            <a:r>
              <a:rPr lang="en-AU" sz="1200" dirty="0" smtClean="0"/>
              <a:t> = ? m     </a:t>
            </a:r>
            <a:r>
              <a:rPr lang="en-AU" sz="1200" i="1" dirty="0" smtClean="0"/>
              <a:t>t</a:t>
            </a:r>
            <a:r>
              <a:rPr lang="en-AU" sz="1200" baseline="-25000" dirty="0" smtClean="0"/>
              <a:t>1</a:t>
            </a:r>
            <a:r>
              <a:rPr lang="en-AU" sz="1200" dirty="0" smtClean="0"/>
              <a:t> = ? s</a:t>
            </a:r>
            <a:endParaRPr lang="en-AU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864443" y="1451218"/>
            <a:ext cx="26507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ground: </a:t>
            </a:r>
            <a:r>
              <a:rPr lang="en-AU" sz="1200" i="1" dirty="0" smtClean="0"/>
              <a:t>v</a:t>
            </a:r>
            <a:r>
              <a:rPr lang="en-AU" sz="1200" baseline="-25000" dirty="0" smtClean="0"/>
              <a:t>2</a:t>
            </a:r>
            <a:r>
              <a:rPr lang="en-AU" sz="1200" dirty="0" smtClean="0"/>
              <a:t> = ? m.s</a:t>
            </a:r>
            <a:r>
              <a:rPr lang="en-AU" sz="1200" baseline="30000" dirty="0" smtClean="0"/>
              <a:t>-1</a:t>
            </a:r>
            <a:r>
              <a:rPr lang="en-AU" sz="1200" dirty="0" smtClean="0"/>
              <a:t>   </a:t>
            </a:r>
            <a:r>
              <a:rPr lang="en-AU" sz="1200" i="1" dirty="0" smtClean="0"/>
              <a:t>s</a:t>
            </a:r>
            <a:r>
              <a:rPr lang="en-AU" sz="1200" baseline="-25000" dirty="0" smtClean="0"/>
              <a:t>2</a:t>
            </a:r>
            <a:r>
              <a:rPr lang="en-AU" sz="1200" dirty="0" smtClean="0"/>
              <a:t> = 0 m     </a:t>
            </a:r>
            <a:r>
              <a:rPr lang="en-AU" sz="1200" i="1" dirty="0" smtClean="0"/>
              <a:t>t</a:t>
            </a:r>
            <a:r>
              <a:rPr lang="en-AU" sz="1200" baseline="-25000" dirty="0" smtClean="0"/>
              <a:t>2</a:t>
            </a:r>
            <a:r>
              <a:rPr lang="en-AU" sz="1200" dirty="0" smtClean="0"/>
              <a:t> = ? s</a:t>
            </a:r>
            <a:endParaRPr lang="en-AU" sz="1200" dirty="0"/>
          </a:p>
        </p:txBody>
      </p:sp>
      <p:sp>
        <p:nvSpPr>
          <p:cNvPr id="14" name="Oval 13"/>
          <p:cNvSpPr/>
          <p:nvPr/>
        </p:nvSpPr>
        <p:spPr>
          <a:xfrm>
            <a:off x="3816771" y="965447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852775" y="1027837"/>
            <a:ext cx="0" cy="3359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515233" y="1326635"/>
            <a:ext cx="7427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err="1" smtClean="0"/>
              <a:t>F</a:t>
            </a:r>
            <a:r>
              <a:rPr lang="en-AU" sz="1200" i="1" baseline="-25000" dirty="0" err="1" smtClean="0"/>
              <a:t>G</a:t>
            </a:r>
            <a:r>
              <a:rPr lang="en-AU" sz="1200" dirty="0" smtClean="0"/>
              <a:t> = - </a:t>
            </a:r>
            <a:r>
              <a:rPr lang="en-AU" sz="1200" i="1" dirty="0" smtClean="0"/>
              <a:t>mg</a:t>
            </a:r>
            <a:endParaRPr lang="en-AU" sz="1200" i="1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3421406" y="648097"/>
            <a:ext cx="8627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smtClean="0"/>
              <a:t>m</a:t>
            </a:r>
            <a:r>
              <a:rPr lang="en-AU" sz="1200" dirty="0" smtClean="0"/>
              <a:t> = 5 .0 kg</a:t>
            </a:r>
            <a:endParaRPr lang="en-AU" sz="1200" baseline="30000" dirty="0"/>
          </a:p>
        </p:txBody>
      </p:sp>
    </p:spTree>
    <p:extLst>
      <p:ext uri="{BB962C8B-B14F-4D97-AF65-F5344CB8AC3E}">
        <p14:creationId xmlns:p14="http://schemas.microsoft.com/office/powerpoint/2010/main" val="6289186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4363" y="1296169"/>
            <a:ext cx="1656184" cy="45719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/>
          <p:nvPr/>
        </p:nvSpPr>
        <p:spPr>
          <a:xfrm>
            <a:off x="288379" y="301281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368499" y="292256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Rectangle 6"/>
          <p:cNvSpPr/>
          <p:nvPr/>
        </p:nvSpPr>
        <p:spPr>
          <a:xfrm>
            <a:off x="2088579" y="1296168"/>
            <a:ext cx="1656184" cy="45719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304603" y="1224161"/>
            <a:ext cx="144016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168699" y="301281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944563" y="445297"/>
            <a:ext cx="0" cy="3359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728539" y="288057"/>
            <a:ext cx="261610" cy="2289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 smtClean="0"/>
              <a:t>+</a:t>
            </a:r>
            <a:endParaRPr lang="en-AU" sz="1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1723" y="24282"/>
            <a:ext cx="5373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Ball A</a:t>
            </a:r>
            <a:endParaRPr lang="en-AU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1165993" y="24282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Ball B</a:t>
            </a:r>
            <a:endParaRPr lang="en-AU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88379" y="1440185"/>
            <a:ext cx="34594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velocities of ball just before impact   </a:t>
            </a:r>
            <a:r>
              <a:rPr lang="en-AU" sz="1200" i="1" dirty="0" err="1" smtClean="0"/>
              <a:t>u</a:t>
            </a:r>
            <a:r>
              <a:rPr lang="en-AU" sz="1200" i="1" baseline="-25000" dirty="0" err="1" smtClean="0"/>
              <a:t>A</a:t>
            </a:r>
            <a:r>
              <a:rPr lang="en-AU" sz="1200" dirty="0" smtClean="0"/>
              <a:t> = -</a:t>
            </a:r>
            <a:r>
              <a:rPr lang="en-AU" sz="1200" i="1" dirty="0" smtClean="0"/>
              <a:t>u</a:t>
            </a:r>
            <a:r>
              <a:rPr lang="en-AU" sz="1200" dirty="0" smtClean="0"/>
              <a:t>   </a:t>
            </a:r>
            <a:r>
              <a:rPr lang="en-AU" sz="1200" i="1" dirty="0" err="1" smtClean="0"/>
              <a:t>u</a:t>
            </a:r>
            <a:r>
              <a:rPr lang="en-AU" sz="1200" i="1" baseline="-25000" dirty="0" err="1" smtClean="0"/>
              <a:t>B</a:t>
            </a:r>
            <a:r>
              <a:rPr lang="en-AU" sz="1200" dirty="0" smtClean="0"/>
              <a:t> = -</a:t>
            </a:r>
            <a:r>
              <a:rPr lang="en-AU" sz="1200" i="1" dirty="0" smtClean="0"/>
              <a:t>u</a:t>
            </a:r>
          </a:p>
          <a:p>
            <a:r>
              <a:rPr lang="en-AU" sz="1200" dirty="0" smtClean="0"/>
              <a:t>velocities of balls just after impact    </a:t>
            </a:r>
            <a:r>
              <a:rPr lang="en-AU" sz="1200" i="1" dirty="0" err="1" smtClean="0"/>
              <a:t>v</a:t>
            </a:r>
            <a:r>
              <a:rPr lang="en-AU" sz="1200" i="1" baseline="-25000" dirty="0" err="1" smtClean="0"/>
              <a:t>A</a:t>
            </a:r>
            <a:r>
              <a:rPr lang="en-AU" sz="1200" dirty="0" smtClean="0"/>
              <a:t> = 0    </a:t>
            </a:r>
            <a:r>
              <a:rPr lang="en-AU" sz="1200" i="1" dirty="0" err="1" smtClean="0"/>
              <a:t>v</a:t>
            </a:r>
            <a:r>
              <a:rPr lang="en-AU" sz="1200" i="1" baseline="-25000" dirty="0" err="1" smtClean="0"/>
              <a:t>B</a:t>
            </a:r>
            <a:r>
              <a:rPr lang="en-AU" sz="1200" dirty="0" smtClean="0"/>
              <a:t> = +</a:t>
            </a:r>
            <a:r>
              <a:rPr lang="en-AU" sz="1200" i="1" dirty="0" smtClean="0"/>
              <a:t>u</a:t>
            </a:r>
            <a:endParaRPr lang="en-AU" sz="12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454195" y="494912"/>
            <a:ext cx="9268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smtClean="0"/>
              <a:t>m</a:t>
            </a:r>
            <a:r>
              <a:rPr lang="en-AU" sz="1200" i="1" baseline="-25000" dirty="0" smtClean="0"/>
              <a:t>A</a:t>
            </a:r>
            <a:r>
              <a:rPr lang="en-AU" sz="1200" dirty="0" smtClean="0"/>
              <a:t>= </a:t>
            </a:r>
            <a:r>
              <a:rPr lang="en-AU" sz="1200" i="1" dirty="0" err="1" smtClean="0"/>
              <a:t>m</a:t>
            </a:r>
            <a:r>
              <a:rPr lang="en-AU" sz="1200" i="1" baseline="-25000" dirty="0" err="1" smtClean="0"/>
              <a:t>B</a:t>
            </a:r>
            <a:r>
              <a:rPr lang="en-AU" sz="1200" dirty="0" smtClean="0"/>
              <a:t> = </a:t>
            </a:r>
            <a:r>
              <a:rPr lang="en-AU" sz="1200" i="1" dirty="0" smtClean="0"/>
              <a:t>m</a:t>
            </a:r>
            <a:endParaRPr lang="en-AU" sz="1200" i="1" dirty="0"/>
          </a:p>
        </p:txBody>
      </p:sp>
    </p:spTree>
    <p:extLst>
      <p:ext uri="{BB962C8B-B14F-4D97-AF65-F5344CB8AC3E}">
        <p14:creationId xmlns:p14="http://schemas.microsoft.com/office/powerpoint/2010/main" val="1512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>
            <a:off x="720427" y="792113"/>
            <a:ext cx="216024" cy="1080120"/>
          </a:xfrm>
          <a:prstGeom prst="can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Can 4"/>
          <p:cNvSpPr/>
          <p:nvPr/>
        </p:nvSpPr>
        <p:spPr>
          <a:xfrm>
            <a:off x="1800547" y="792113"/>
            <a:ext cx="216024" cy="1080120"/>
          </a:xfrm>
          <a:prstGeom prst="can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8" name="Group 7"/>
          <p:cNvGrpSpPr/>
          <p:nvPr/>
        </p:nvGrpSpPr>
        <p:grpSpPr>
          <a:xfrm>
            <a:off x="698699" y="1008137"/>
            <a:ext cx="258404" cy="507831"/>
            <a:chOff x="311075" y="2010420"/>
            <a:chExt cx="258404" cy="507831"/>
          </a:xfrm>
        </p:grpSpPr>
        <p:sp>
          <p:nvSpPr>
            <p:cNvPr id="6" name="Rounded Rectangle 5"/>
            <p:cNvSpPr/>
            <p:nvPr/>
          </p:nvSpPr>
          <p:spPr>
            <a:xfrm>
              <a:off x="360387" y="2072986"/>
              <a:ext cx="144016" cy="382700"/>
            </a:xfrm>
            <a:prstGeom prst="roundRect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11075" y="2010420"/>
              <a:ext cx="258404" cy="507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 smtClean="0"/>
                <a:t>S</a:t>
              </a:r>
            </a:p>
            <a:p>
              <a:endParaRPr lang="en-AU" dirty="0" smtClean="0"/>
            </a:p>
            <a:p>
              <a:r>
                <a:rPr lang="en-AU" dirty="0" smtClean="0"/>
                <a:t>N</a:t>
              </a:r>
              <a:endParaRPr lang="en-AU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779357" y="1031552"/>
            <a:ext cx="258404" cy="507831"/>
            <a:chOff x="311075" y="2010420"/>
            <a:chExt cx="258404" cy="507831"/>
          </a:xfrm>
        </p:grpSpPr>
        <p:sp>
          <p:nvSpPr>
            <p:cNvPr id="10" name="Rounded Rectangle 9"/>
            <p:cNvSpPr/>
            <p:nvPr/>
          </p:nvSpPr>
          <p:spPr>
            <a:xfrm>
              <a:off x="360387" y="2072986"/>
              <a:ext cx="144016" cy="382700"/>
            </a:xfrm>
            <a:prstGeom prst="roundRect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11075" y="2010420"/>
              <a:ext cx="258404" cy="507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 smtClean="0"/>
                <a:t>S</a:t>
              </a:r>
            </a:p>
            <a:p>
              <a:endParaRPr lang="en-AU" dirty="0" smtClean="0"/>
            </a:p>
            <a:p>
              <a:r>
                <a:rPr lang="en-AU" dirty="0" smtClean="0"/>
                <a:t>N</a:t>
              </a:r>
              <a:endParaRPr lang="en-AU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45662" y="288057"/>
            <a:ext cx="1441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glass tube</a:t>
            </a:r>
          </a:p>
          <a:p>
            <a:r>
              <a:rPr lang="en-AU" sz="1200" dirty="0"/>
              <a:t> </a:t>
            </a:r>
            <a:r>
              <a:rPr lang="en-AU" sz="1200" dirty="0" smtClean="0"/>
              <a:t>  magnet falls freely</a:t>
            </a:r>
            <a:endParaRPr lang="en-AU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1954572" y="168852"/>
            <a:ext cx="1478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copper tube</a:t>
            </a:r>
          </a:p>
          <a:p>
            <a:r>
              <a:rPr lang="en-AU" sz="1200" dirty="0"/>
              <a:t> </a:t>
            </a:r>
            <a:r>
              <a:rPr lang="en-AU" sz="1200" dirty="0" smtClean="0"/>
              <a:t>  magnet falls slowly</a:t>
            </a:r>
            <a:endParaRPr lang="en-AU" sz="12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360387" y="1070703"/>
            <a:ext cx="72008" cy="324036"/>
            <a:chOff x="432395" y="2376289"/>
            <a:chExt cx="72008" cy="324036"/>
          </a:xfrm>
        </p:grpSpPr>
        <p:sp>
          <p:nvSpPr>
            <p:cNvPr id="15" name="Oval 14"/>
            <p:cNvSpPr/>
            <p:nvPr/>
          </p:nvSpPr>
          <p:spPr>
            <a:xfrm>
              <a:off x="432395" y="2376289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469148" y="2412293"/>
              <a:ext cx="0" cy="2880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54604" y="1453403"/>
            <a:ext cx="6658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err="1" smtClean="0"/>
              <a:t>F</a:t>
            </a:r>
            <a:r>
              <a:rPr lang="en-AU" sz="1200" i="1" baseline="-25000" dirty="0" err="1" smtClean="0"/>
              <a:t>G</a:t>
            </a:r>
            <a:r>
              <a:rPr lang="en-AU" sz="1200" dirty="0" smtClean="0"/>
              <a:t> = </a:t>
            </a:r>
            <a:r>
              <a:rPr lang="en-AU" sz="1200" i="1" dirty="0" smtClean="0"/>
              <a:t>mg</a:t>
            </a:r>
            <a:endParaRPr lang="en-AU" sz="1200" i="1" dirty="0"/>
          </a:p>
        </p:txBody>
      </p:sp>
      <p:grpSp>
        <p:nvGrpSpPr>
          <p:cNvPr id="20" name="Group 19"/>
          <p:cNvGrpSpPr/>
          <p:nvPr/>
        </p:nvGrpSpPr>
        <p:grpSpPr>
          <a:xfrm>
            <a:off x="2304603" y="1472601"/>
            <a:ext cx="72008" cy="324036"/>
            <a:chOff x="432395" y="2376289"/>
            <a:chExt cx="72008" cy="324036"/>
          </a:xfrm>
        </p:grpSpPr>
        <p:sp>
          <p:nvSpPr>
            <p:cNvPr id="21" name="Oval 20"/>
            <p:cNvSpPr/>
            <p:nvPr/>
          </p:nvSpPr>
          <p:spPr>
            <a:xfrm>
              <a:off x="432395" y="2376289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469148" y="2412293"/>
              <a:ext cx="0" cy="2880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2160588" y="1802989"/>
            <a:ext cx="6658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err="1" smtClean="0"/>
              <a:t>F</a:t>
            </a:r>
            <a:r>
              <a:rPr lang="en-AU" sz="1200" i="1" baseline="-25000" dirty="0" err="1" smtClean="0"/>
              <a:t>G</a:t>
            </a:r>
            <a:r>
              <a:rPr lang="en-AU" sz="1200" dirty="0" smtClean="0"/>
              <a:t> = </a:t>
            </a:r>
            <a:r>
              <a:rPr lang="en-AU" sz="1200" i="1" dirty="0" smtClean="0"/>
              <a:t>mg</a:t>
            </a:r>
            <a:endParaRPr lang="en-AU" sz="1200" i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341356" y="1299944"/>
            <a:ext cx="0" cy="21602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376611" y="1176404"/>
            <a:ext cx="3113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smtClean="0"/>
              <a:t>F</a:t>
            </a:r>
            <a:r>
              <a:rPr lang="en-AU" sz="1200" i="1" baseline="-25000" dirty="0" smtClean="0"/>
              <a:t>B</a:t>
            </a:r>
            <a:endParaRPr lang="en-AU" sz="12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145662" y="2232273"/>
            <a:ext cx="1355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Newton’s 2</a:t>
            </a:r>
            <a:r>
              <a:rPr lang="en-AU" sz="1200" baseline="30000" dirty="0" smtClean="0"/>
              <a:t>nd</a:t>
            </a:r>
            <a:r>
              <a:rPr lang="en-AU" sz="1200" dirty="0" smtClean="0"/>
              <a:t> law</a:t>
            </a:r>
            <a:r>
              <a:rPr lang="en-AU" sz="1200" dirty="0" smtClean="0">
                <a:sym typeface="Wingdings" panose="05000000000000000000" pitchFamily="2" charset="2"/>
              </a:rPr>
              <a:t>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99968"/>
              </p:ext>
            </p:extLst>
          </p:nvPr>
        </p:nvGraphicFramePr>
        <p:xfrm>
          <a:off x="1550988" y="2160265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0988" y="2160265"/>
                        <a:ext cx="60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04403" y="2592313"/>
            <a:ext cx="9853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err="1" smtClean="0"/>
              <a:t>a</a:t>
            </a:r>
            <a:r>
              <a:rPr lang="en-AU" sz="1200" i="1" baseline="-25000" dirty="0" err="1" smtClean="0"/>
              <a:t>glass</a:t>
            </a:r>
            <a:r>
              <a:rPr lang="en-AU" sz="1200" dirty="0" smtClean="0"/>
              <a:t> &gt; </a:t>
            </a:r>
            <a:r>
              <a:rPr lang="en-AU" sz="1200" i="1" dirty="0" err="1" smtClean="0"/>
              <a:t>a</a:t>
            </a:r>
            <a:r>
              <a:rPr lang="en-AU" sz="1200" i="1" baseline="-25000" dirty="0" err="1" smtClean="0"/>
              <a:t>copper</a:t>
            </a:r>
            <a:endParaRPr lang="en-AU" sz="1200" i="1" baseline="-250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2880667" y="1050844"/>
            <a:ext cx="258404" cy="507831"/>
            <a:chOff x="311075" y="2010420"/>
            <a:chExt cx="258404" cy="507831"/>
          </a:xfrm>
        </p:grpSpPr>
        <p:sp>
          <p:nvSpPr>
            <p:cNvPr id="32" name="Rounded Rectangle 31"/>
            <p:cNvSpPr/>
            <p:nvPr/>
          </p:nvSpPr>
          <p:spPr>
            <a:xfrm>
              <a:off x="360387" y="2072986"/>
              <a:ext cx="144016" cy="382700"/>
            </a:xfrm>
            <a:prstGeom prst="roundRect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11075" y="2010420"/>
              <a:ext cx="258404" cy="507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 smtClean="0"/>
                <a:t>S</a:t>
              </a:r>
            </a:p>
            <a:p>
              <a:endParaRPr lang="en-AU" dirty="0" smtClean="0"/>
            </a:p>
            <a:p>
              <a:r>
                <a:rPr lang="en-AU" dirty="0" smtClean="0"/>
                <a:t>N</a:t>
              </a:r>
              <a:endParaRPr lang="en-AU" dirty="0"/>
            </a:p>
          </p:txBody>
        </p:sp>
      </p:grpSp>
      <p:cxnSp>
        <p:nvCxnSpPr>
          <p:cNvPr id="35" name="Straight Arrow Connector 34"/>
          <p:cNvCxnSpPr>
            <a:stCxn id="33" idx="2"/>
          </p:cNvCxnSpPr>
          <p:nvPr/>
        </p:nvCxnSpPr>
        <p:spPr>
          <a:xfrm>
            <a:off x="3009869" y="1558675"/>
            <a:ext cx="0" cy="2443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26411" y="1812315"/>
            <a:ext cx="591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err="1" smtClean="0"/>
              <a:t>B</a:t>
            </a:r>
            <a:r>
              <a:rPr lang="en-AU" sz="1200" i="1" baseline="-25000" dirty="0" err="1" smtClean="0"/>
              <a:t>magnet</a:t>
            </a:r>
            <a:endParaRPr lang="en-AU" sz="1200" i="1" baseline="-25000" dirty="0"/>
          </a:p>
        </p:txBody>
      </p:sp>
      <p:sp>
        <p:nvSpPr>
          <p:cNvPr id="37" name="Can 36"/>
          <p:cNvSpPr/>
          <p:nvPr/>
        </p:nvSpPr>
        <p:spPr>
          <a:xfrm>
            <a:off x="3528739" y="1113410"/>
            <a:ext cx="432048" cy="781927"/>
          </a:xfrm>
          <a:prstGeom prst="can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Freeform 37"/>
          <p:cNvSpPr/>
          <p:nvPr/>
        </p:nvSpPr>
        <p:spPr>
          <a:xfrm>
            <a:off x="3559066" y="1588376"/>
            <a:ext cx="335017" cy="82769"/>
          </a:xfrm>
          <a:custGeom>
            <a:avLst/>
            <a:gdLst>
              <a:gd name="connsiteX0" fmla="*/ 0 w 335017"/>
              <a:gd name="connsiteY0" fmla="*/ 0 h 82769"/>
              <a:gd name="connsiteX1" fmla="*/ 165537 w 335017"/>
              <a:gd name="connsiteY1" fmla="*/ 82769 h 82769"/>
              <a:gd name="connsiteX2" fmla="*/ 335017 w 335017"/>
              <a:gd name="connsiteY2" fmla="*/ 0 h 82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5017" h="82769">
                <a:moveTo>
                  <a:pt x="0" y="0"/>
                </a:moveTo>
                <a:cubicBezTo>
                  <a:pt x="54850" y="41384"/>
                  <a:pt x="109701" y="82769"/>
                  <a:pt x="165537" y="82769"/>
                </a:cubicBezTo>
                <a:cubicBezTo>
                  <a:pt x="221373" y="82769"/>
                  <a:pt x="278195" y="41384"/>
                  <a:pt x="335017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TextBox 38"/>
          <p:cNvSpPr txBox="1"/>
          <p:nvPr/>
        </p:nvSpPr>
        <p:spPr>
          <a:xfrm>
            <a:off x="2651074" y="2269147"/>
            <a:ext cx="1603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 smtClean="0"/>
              <a:t>induced current</a:t>
            </a:r>
          </a:p>
          <a:p>
            <a:r>
              <a:rPr lang="en-AU" sz="1200" dirty="0" smtClean="0"/>
              <a:t>(</a:t>
            </a:r>
            <a:r>
              <a:rPr lang="en-AU" sz="1200" dirty="0" err="1" smtClean="0"/>
              <a:t>Farady’s</a:t>
            </a:r>
            <a:r>
              <a:rPr lang="en-AU" sz="1200" dirty="0" smtClean="0"/>
              <a:t> / Lenz’s laws)</a:t>
            </a:r>
            <a:endParaRPr lang="en-AU" sz="1200" dirty="0"/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3240707" y="1722521"/>
            <a:ext cx="407710" cy="581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3726574" y="977277"/>
            <a:ext cx="0" cy="6453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808360" y="619957"/>
            <a:ext cx="12891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 err="1" smtClean="0"/>
              <a:t>B</a:t>
            </a:r>
            <a:r>
              <a:rPr lang="en-AU" sz="1200" i="1" baseline="-25000" dirty="0" err="1" smtClean="0"/>
              <a:t>induced</a:t>
            </a:r>
            <a:endParaRPr lang="en-AU" sz="1200" i="1" baseline="-25000" dirty="0" smtClean="0"/>
          </a:p>
          <a:p>
            <a:r>
              <a:rPr lang="en-AU" sz="1000" dirty="0" smtClean="0"/>
              <a:t>right hand screw rule</a:t>
            </a:r>
            <a:endParaRPr lang="en-AU" sz="1000" dirty="0"/>
          </a:p>
        </p:txBody>
      </p:sp>
      <p:sp>
        <p:nvSpPr>
          <p:cNvPr id="47" name="TextBox 46"/>
          <p:cNvSpPr txBox="1"/>
          <p:nvPr/>
        </p:nvSpPr>
        <p:spPr>
          <a:xfrm>
            <a:off x="1779357" y="2728570"/>
            <a:ext cx="23974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 smtClean="0"/>
              <a:t>Induced current produces a magnetic field to oppose the motion of the falling magnet (same magnetic poles repel)</a:t>
            </a:r>
            <a:endParaRPr lang="en-AU" sz="1200" dirty="0"/>
          </a:p>
        </p:txBody>
      </p:sp>
    </p:spTree>
    <p:extLst>
      <p:ext uri="{BB962C8B-B14F-4D97-AF65-F5344CB8AC3E}">
        <p14:creationId xmlns:p14="http://schemas.microsoft.com/office/powerpoint/2010/main" val="908993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40565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0</TotalTime>
  <Words>163</Words>
  <Application>Microsoft Office PowerPoint</Application>
  <PresentationFormat>Custom</PresentationFormat>
  <Paragraphs>38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5</cp:revision>
  <dcterms:created xsi:type="dcterms:W3CDTF">2014-07-04T06:54:17Z</dcterms:created>
  <dcterms:modified xsi:type="dcterms:W3CDTF">2014-07-05T23:31:05Z</dcterms:modified>
</cp:coreProperties>
</file>